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664F" w:rsidRPr="0026664F" w:rsidRDefault="0026664F" w:rsidP="0026664F">
      <w:pPr>
        <w:jc w:val="center"/>
        <w:rPr>
          <w:rFonts w:ascii="PSL Bundit" w:hAnsi="PSL Bundit" w:cs="PSL Bundit" w:hint="cs"/>
          <w:b/>
          <w:bCs/>
          <w:sz w:val="36"/>
          <w:szCs w:val="36"/>
          <w:cs/>
        </w:rPr>
      </w:pPr>
      <w:r w:rsidRPr="0026664F">
        <w:rPr>
          <w:rFonts w:ascii="PSL Bundit" w:hAnsi="PSL Bundit" w:cs="PSL Bundit"/>
          <w:b/>
          <w:bCs/>
          <w:noProof/>
          <w:sz w:val="36"/>
          <w:szCs w:val="36"/>
        </w:rPr>
        <w:pict>
          <v:roundrect id="_x0000_s1027" style="position:absolute;left:0;text-align:left;margin-left:-2.5pt;margin-top:-8.65pt;width:474.7pt;height:37.65pt;z-index:-251657216" arcsize="10923f" fillcolor="white [3201]" strokecolor="black [3200]" strokeweight="2.5pt">
            <v:shadow color="#868686"/>
          </v:roundrect>
        </w:pict>
      </w:r>
      <w:r w:rsidR="007E7EB8" w:rsidRPr="0026664F">
        <w:rPr>
          <w:rFonts w:ascii="PSL Bundit" w:hAnsi="PSL Bundit" w:cs="PSL Bundit"/>
          <w:b/>
          <w:bCs/>
          <w:sz w:val="36"/>
          <w:szCs w:val="36"/>
        </w:rPr>
        <w:t xml:space="preserve"> </w:t>
      </w:r>
      <w:r w:rsidR="00350388">
        <w:rPr>
          <w:rFonts w:ascii="PSL Bundit" w:hAnsi="PSL Bundit" w:cs="PSL Bundit" w:hint="cs"/>
          <w:b/>
          <w:bCs/>
          <w:sz w:val="36"/>
          <w:szCs w:val="36"/>
          <w:cs/>
        </w:rPr>
        <w:t>พัฒนาศักยภาพทางคณิตศาสตร์ เรื่อง สมบัติของลอการิทึมและสมการลอการิทึม</w:t>
      </w:r>
      <w:r w:rsidR="007E7EB8" w:rsidRPr="0026664F">
        <w:rPr>
          <w:rFonts w:ascii="PSL Bundit" w:hAnsi="PSL Bundit" w:cs="PSL Bundit"/>
          <w:b/>
          <w:bCs/>
          <w:sz w:val="36"/>
          <w:szCs w:val="36"/>
          <w:cs/>
        </w:rPr>
        <w:t xml:space="preserve">   </w:t>
      </w:r>
    </w:p>
    <w:p w:rsidR="007E7EB8" w:rsidRPr="0026664F" w:rsidRDefault="007E7EB8" w:rsidP="007E7EB8">
      <w:pPr>
        <w:pStyle w:val="a3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1.กำหนดให้  </w:t>
      </w:r>
      <w:r w:rsidRPr="0026664F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93.1pt;height:26.05pt" o:ole="">
            <v:imagedata r:id="rId8" o:title=""/>
          </v:shape>
          <o:OLEObject Type="Embed" ProgID="Equation.3" ShapeID="_x0000_i1041" DrawAspect="Content" ObjectID="_1439120053" r:id="rId9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</w:t>
      </w:r>
      <w:proofErr w:type="gramStart"/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, </w:t>
      </w:r>
      <w:r w:rsidRPr="0026664F">
        <w:rPr>
          <w:rFonts w:ascii="PSL Bundit" w:hAnsi="PSL Bundit" w:cs="PSL Bundit"/>
          <w:b/>
          <w:bCs/>
          <w:position w:val="-14"/>
          <w:sz w:val="32"/>
          <w:szCs w:val="32"/>
          <w:cs/>
        </w:rPr>
        <w:object w:dxaOrig="1219" w:dyaOrig="360">
          <v:shape id="_x0000_i1045" type="#_x0000_t75" style="width:89.4pt;height:26.05pt" o:ole="">
            <v:imagedata r:id="rId10" o:title=""/>
          </v:shape>
          <o:OLEObject Type="Embed" ProgID="Equation.3" ShapeID="_x0000_i1045" DrawAspect="Content" ObjectID="_1439120054" r:id="rId11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, </w:t>
      </w:r>
      <w:r w:rsidRPr="0026664F">
        <w:rPr>
          <w:rFonts w:ascii="PSL Bundit" w:hAnsi="PSL Bundit" w:cs="PSL Bundit"/>
          <w:b/>
          <w:bCs/>
          <w:position w:val="-26"/>
          <w:sz w:val="32"/>
          <w:szCs w:val="32"/>
          <w:cs/>
        </w:rPr>
        <w:object w:dxaOrig="1260" w:dyaOrig="639">
          <v:shape id="_x0000_i1052" type="#_x0000_t75" style="width:93.1pt;height:47.15pt" o:ole="">
            <v:imagedata r:id="rId12" o:title=""/>
          </v:shape>
          <o:OLEObject Type="Embed" ProgID="Equation.3" ShapeID="_x0000_i1052" DrawAspect="Content" ObjectID="_1439120055" r:id="rId13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  </w:t>
      </w:r>
      <w:proofErr w:type="spellStart"/>
      <w:r w:rsidRPr="0026664F">
        <w:rPr>
          <w:rFonts w:ascii="PSL Bundit" w:hAnsi="PSL Bundit" w:cs="PSL Bundit"/>
          <w:b/>
          <w:bCs/>
          <w:sz w:val="32"/>
          <w:szCs w:val="32"/>
        </w:rPr>
        <w:t>a+b+c</w:t>
      </w:r>
      <w:proofErr w:type="spellEnd"/>
    </w:p>
    <w:p w:rsidR="007E7EB8" w:rsidRPr="0026664F" w:rsidRDefault="007E7EB8" w:rsidP="007E7EB8">
      <w:pPr>
        <w:pStyle w:val="a3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2.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 </w:t>
      </w:r>
      <w:r w:rsidRPr="0026664F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4080" w:dyaOrig="320">
          <v:shape id="_x0000_i1065" type="#_x0000_t75" style="width:312.85pt;height:24.85pt" o:ole="">
            <v:imagedata r:id="rId14" o:title=""/>
          </v:shape>
          <o:OLEObject Type="Embed" ProgID="Equation.3" ShapeID="_x0000_i1065" DrawAspect="Content" ObjectID="_1439120056" r:id="rId15"/>
        </w:object>
      </w:r>
    </w:p>
    <w:p w:rsidR="007E7EB8" w:rsidRPr="0026664F" w:rsidRDefault="007E7EB8" w:rsidP="007E7EB8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3.จงหาค่าสำเร็จของ </w: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</w:t>
      </w:r>
      <w:r w:rsidR="0067728C" w:rsidRPr="0026664F">
        <w:rPr>
          <w:rFonts w:ascii="PSL Bundit" w:hAnsi="PSL Bundit" w:cs="PSL Bundit"/>
          <w:b/>
          <w:bCs/>
          <w:position w:val="-34"/>
          <w:sz w:val="32"/>
          <w:szCs w:val="32"/>
        </w:rPr>
        <w:object w:dxaOrig="4360" w:dyaOrig="760">
          <v:shape id="_x0000_i1114" type="#_x0000_t75" style="width:285.5pt;height:50.9pt" o:ole="">
            <v:imagedata r:id="rId16" o:title=""/>
          </v:shape>
          <o:OLEObject Type="Embed" ProgID="Equation.3" ShapeID="_x0000_i1114" DrawAspect="Content" ObjectID="_1439120057" r:id="rId17"/>
        </w:object>
      </w:r>
    </w:p>
    <w:p w:rsidR="007E7EB8" w:rsidRPr="0026664F" w:rsidRDefault="007E7EB8" w:rsidP="007E7EB8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>4.</w:t>
      </w:r>
      <w:r w:rsidR="0067728C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สำเร็จของ    </w:t>
      </w:r>
      <w:proofErr w:type="gramStart"/>
      <w:r w:rsidRPr="0026664F">
        <w:rPr>
          <w:rFonts w:ascii="PSL Bundit" w:hAnsi="PSL Bundit" w:cs="PSL Bundit"/>
          <w:b/>
          <w:bCs/>
          <w:sz w:val="32"/>
          <w:szCs w:val="32"/>
        </w:rPr>
        <w:t>A  =</w:t>
      </w:r>
      <w:proofErr w:type="gramEnd"/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 </w:t>
      </w:r>
      <w:r w:rsidR="0067728C" w:rsidRPr="0026664F">
        <w:rPr>
          <w:rFonts w:ascii="PSL Bundit" w:hAnsi="PSL Bundit" w:cs="PSL Bundit"/>
          <w:b/>
          <w:bCs/>
          <w:position w:val="-82"/>
          <w:sz w:val="32"/>
          <w:szCs w:val="32"/>
        </w:rPr>
        <w:object w:dxaOrig="2380" w:dyaOrig="1060">
          <v:shape id="_x0000_i1067" type="#_x0000_t75" style="width:162.6pt;height:73.25pt" o:ole="">
            <v:imagedata r:id="rId18" o:title=""/>
          </v:shape>
          <o:OLEObject Type="Embed" ProgID="Equation.3" ShapeID="_x0000_i1067" DrawAspect="Content" ObjectID="_1439120058" r:id="rId19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 </w:t>
      </w:r>
      <w:r w:rsidRPr="0026664F">
        <w:rPr>
          <w:rFonts w:ascii="PSL Bundit" w:hAnsi="PSL Bundit" w:cs="PSL Bundit"/>
          <w:b/>
          <w:bCs/>
          <w:position w:val="-12"/>
          <w:sz w:val="32"/>
          <w:szCs w:val="32"/>
        </w:rPr>
        <w:object w:dxaOrig="639" w:dyaOrig="360">
          <v:shape id="_x0000_i1068" type="#_x0000_t75" style="width:40.95pt;height:23.6pt" o:ole="">
            <v:imagedata r:id="rId20" o:title=""/>
          </v:shape>
          <o:OLEObject Type="Embed" ProgID="Equation.3" ShapeID="_x0000_i1068" DrawAspect="Content" ObjectID="_1439120059" r:id="rId21"/>
        </w:object>
      </w:r>
    </w:p>
    <w:p w:rsidR="007E7EB8" w:rsidRPr="0026664F" w:rsidRDefault="007E7EB8" w:rsidP="007E7EB8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5.จงหาค่าสำเร็จของ        </w:t>
      </w:r>
      <w:r w:rsidR="00350388" w:rsidRPr="0026664F">
        <w:rPr>
          <w:rFonts w:ascii="PSL Bundit" w:hAnsi="PSL Bundit" w:cs="PSL Bundit"/>
          <w:b/>
          <w:bCs/>
          <w:position w:val="-28"/>
          <w:sz w:val="32"/>
          <w:szCs w:val="32"/>
        </w:rPr>
        <w:object w:dxaOrig="1760" w:dyaOrig="639">
          <v:shape id="_x0000_i1497" type="#_x0000_t75" style="width:148.95pt;height:55.85pt" o:ole="">
            <v:imagedata r:id="rId22" o:title=""/>
          </v:shape>
          <o:OLEObject Type="Embed" ProgID="Equation.3" ShapeID="_x0000_i1497" DrawAspect="Content" ObjectID="_1439120060" r:id="rId23"/>
        </w:object>
      </w:r>
    </w:p>
    <w:p w:rsidR="007E7EB8" w:rsidRPr="0026664F" w:rsidRDefault="007E7EB8" w:rsidP="007E7EB8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6.ถ้า  </w:t>
      </w:r>
      <w:r w:rsidRPr="0026664F">
        <w:rPr>
          <w:rFonts w:ascii="PSL Bundit" w:hAnsi="PSL Bundit" w:cs="PSL Bundit"/>
          <w:b/>
          <w:bCs/>
          <w:position w:val="-24"/>
          <w:sz w:val="32"/>
          <w:szCs w:val="32"/>
        </w:rPr>
        <w:object w:dxaOrig="1080" w:dyaOrig="620">
          <v:shape id="_x0000_i1080" type="#_x0000_t75" style="width:70.75pt;height:40.95pt" o:ole="">
            <v:imagedata r:id="rId24" o:title=""/>
          </v:shape>
          <o:OLEObject Type="Embed" ProgID="Equation.3" ShapeID="_x0000_i1080" DrawAspect="Content" ObjectID="_1439120061" r:id="rId25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  จงหาค่า         </w:t>
      </w:r>
      <w:r w:rsidR="0026664F" w:rsidRPr="0026664F">
        <w:rPr>
          <w:rFonts w:ascii="PSL Bundit" w:hAnsi="PSL Bundit" w:cs="PSL Bundit"/>
          <w:b/>
          <w:bCs/>
          <w:position w:val="-26"/>
          <w:sz w:val="32"/>
          <w:szCs w:val="32"/>
        </w:rPr>
        <w:object w:dxaOrig="3180" w:dyaOrig="680">
          <v:shape id="_x0000_i1093" type="#_x0000_t75" style="width:213.5pt;height:45.95pt" o:ole="">
            <v:imagedata r:id="rId26" o:title=""/>
          </v:shape>
          <o:OLEObject Type="Embed" ProgID="Equation.3" ShapeID="_x0000_i1093" DrawAspect="Content" ObjectID="_1439120062" r:id="rId27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 </w:t>
      </w:r>
    </w:p>
    <w:p w:rsidR="007E7EB8" w:rsidRPr="0026664F" w:rsidRDefault="007E7EB8" w:rsidP="007E7EB8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7.จงหาค่าสำเร็จของ </w:t>
      </w:r>
      <w:r w:rsidR="006322B1" w:rsidRPr="0026664F">
        <w:rPr>
          <w:rFonts w:ascii="PSL Bundit" w:hAnsi="PSL Bundit" w:cs="PSL Bundit"/>
          <w:b/>
          <w:bCs/>
          <w:position w:val="-32"/>
          <w:sz w:val="32"/>
          <w:szCs w:val="32"/>
        </w:rPr>
        <w:object w:dxaOrig="4180" w:dyaOrig="740">
          <v:shape id="_x0000_i1099" type="#_x0000_t75" style="width:271.85pt;height:48.4pt" o:ole="">
            <v:imagedata r:id="rId28" o:title=""/>
          </v:shape>
          <o:OLEObject Type="Embed" ProgID="Equation.3" ShapeID="_x0000_i1099" DrawAspect="Content" ObjectID="_1439120063" r:id="rId29"/>
        </w:object>
      </w:r>
    </w:p>
    <w:p w:rsidR="00211084" w:rsidRPr="0026664F" w:rsidRDefault="00211084" w:rsidP="007E7EB8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8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สำเร็จของ        </w:t>
      </w:r>
      <w:r w:rsidR="00442676" w:rsidRPr="0026664F">
        <w:rPr>
          <w:rFonts w:ascii="PSL Bundit" w:hAnsi="PSL Bundit" w:cs="PSL Bundit"/>
          <w:b/>
          <w:bCs/>
          <w:position w:val="-28"/>
          <w:sz w:val="32"/>
          <w:szCs w:val="32"/>
        </w:rPr>
        <w:object w:dxaOrig="2360" w:dyaOrig="639">
          <v:shape id="_x0000_i1108" type="#_x0000_t75" style="width:161.4pt;height:44.7pt" o:ole="">
            <v:imagedata r:id="rId30" o:title=""/>
          </v:shape>
          <o:OLEObject Type="Embed" ProgID="Equation.3" ShapeID="_x0000_i1108" DrawAspect="Content" ObjectID="_1439120064" r:id="rId31"/>
        </w:object>
      </w:r>
    </w:p>
    <w:p w:rsidR="00211084" w:rsidRPr="0026664F" w:rsidRDefault="00211084" w:rsidP="007E7EB8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9. </w:t>
      </w:r>
      <w:r w:rsidRPr="0026664F">
        <w:rPr>
          <w:rFonts w:ascii="PSL Bundit" w:hAnsi="PSL Bundit" w:cs="PSL Bundit"/>
          <w:b/>
          <w:bCs/>
          <w:position w:val="-24"/>
          <w:sz w:val="32"/>
          <w:szCs w:val="32"/>
        </w:rPr>
        <w:t xml:space="preserve">  </w:t>
      </w:r>
      <w:r w:rsidRPr="0026664F">
        <w:rPr>
          <w:rFonts w:ascii="PSL Bundit" w:hAnsi="PSL Bundit" w:cs="PSL Bundit"/>
          <w:b/>
          <w:bCs/>
          <w:position w:val="-22"/>
          <w:sz w:val="32"/>
          <w:szCs w:val="32"/>
        </w:rPr>
        <w:object w:dxaOrig="999" w:dyaOrig="580">
          <v:shape id="_x0000_i1326" type="#_x0000_t75" style="width:64.55pt;height:38.5pt" o:ole="">
            <v:imagedata r:id="rId32" o:title=""/>
          </v:shape>
          <o:OLEObject Type="Embed" ProgID="Equation.3" ShapeID="_x0000_i1326" DrawAspect="Content" ObjectID="_1439120065" r:id="rId33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>,</w:t>
      </w:r>
      <w:r w:rsidRPr="0026664F">
        <w:rPr>
          <w:rFonts w:ascii="PSL Bundit" w:hAnsi="PSL Bundit" w:cs="PSL Bundit"/>
          <w:b/>
          <w:bCs/>
          <w:position w:val="-22"/>
          <w:sz w:val="32"/>
          <w:szCs w:val="32"/>
        </w:rPr>
        <w:object w:dxaOrig="980" w:dyaOrig="580">
          <v:shape id="_x0000_i1327" type="#_x0000_t75" style="width:64.55pt;height:38.5pt" o:ole="">
            <v:imagedata r:id="rId34" o:title=""/>
          </v:shape>
          <o:OLEObject Type="Embed" ProgID="Equation.3" ShapeID="_x0000_i1327" DrawAspect="Content" ObjectID="_1439120066" r:id="rId35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,</w:t>
      </w:r>
      <w:r w:rsidRPr="0026664F">
        <w:rPr>
          <w:rFonts w:ascii="PSL Bundit" w:hAnsi="PSL Bundit" w:cs="PSL Bundit"/>
          <w:b/>
          <w:bCs/>
          <w:position w:val="-22"/>
          <w:sz w:val="32"/>
          <w:szCs w:val="32"/>
        </w:rPr>
        <w:object w:dxaOrig="960" w:dyaOrig="580">
          <v:shape id="_x0000_i1328" type="#_x0000_t75" style="width:62.05pt;height:38.5pt" o:ole="">
            <v:imagedata r:id="rId36" o:title=""/>
          </v:shape>
          <o:OLEObject Type="Embed" ProgID="Equation.3" ShapeID="_x0000_i1328" DrawAspect="Content" ObjectID="_1439120067" r:id="rId37"/>
        </w:object>
      </w:r>
      <w:proofErr w:type="gramStart"/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,</w:t>
      </w:r>
      <w:proofErr w:type="gramEnd"/>
      <w:r w:rsidR="0067728C" w:rsidRPr="00692A2E">
        <w:rPr>
          <w:rFonts w:ascii="PSL Bundit" w:hAnsi="PSL Bundit" w:cs="PSL Bundit"/>
          <w:b/>
          <w:bCs/>
          <w:position w:val="-22"/>
          <w:sz w:val="32"/>
          <w:szCs w:val="32"/>
        </w:rPr>
        <w:object w:dxaOrig="999" w:dyaOrig="580">
          <v:shape id="_x0000_i1493" type="#_x0000_t75" style="width:64.55pt;height:38.5pt" o:ole="">
            <v:imagedata r:id="rId38" o:title=""/>
          </v:shape>
          <o:OLEObject Type="Embed" ProgID="Equation.3" ShapeID="_x0000_i1493" DrawAspect="Content" ObjectID="_1439120068" r:id="rId39"/>
        </w:object>
      </w:r>
      <w:r w:rsidRPr="0026664F">
        <w:rPr>
          <w:rFonts w:ascii="PSL Bundit" w:hAnsi="PSL Bundit" w:cs="PSL Bundit"/>
          <w:b/>
          <w:bCs/>
          <w:position w:val="-16"/>
          <w:sz w:val="32"/>
          <w:szCs w:val="32"/>
        </w:rPr>
        <w:t xml:space="preserve"> 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>จงหาค่า</w:t>
      </w:r>
      <w:r w:rsidRPr="0026664F">
        <w:rPr>
          <w:rFonts w:ascii="PSL Bundit" w:hAnsi="PSL Bundit" w:cs="PSL Bundit"/>
          <w:b/>
          <w:bCs/>
          <w:position w:val="-12"/>
          <w:sz w:val="32"/>
          <w:szCs w:val="32"/>
        </w:rPr>
        <w:object w:dxaOrig="1760" w:dyaOrig="360">
          <v:shape id="_x0000_i1312" type="#_x0000_t75" style="width:114.2pt;height:23.6pt" o:ole="">
            <v:imagedata r:id="rId40" o:title=""/>
          </v:shape>
          <o:OLEObject Type="Embed" ProgID="Equation.3" ShapeID="_x0000_i1312" DrawAspect="Content" ObjectID="_1439120069" r:id="rId41"/>
        </w:object>
      </w:r>
    </w:p>
    <w:p w:rsidR="00C8341B" w:rsidRPr="0026664F" w:rsidRDefault="00C8341B" w:rsidP="00C8341B">
      <w:pPr>
        <w:pStyle w:val="a3"/>
        <w:spacing w:after="0" w:line="240" w:lineRule="auto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10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สำเร็จของ </w:t>
      </w:r>
      <w:r w:rsidRPr="0026664F">
        <w:rPr>
          <w:rFonts w:ascii="PSL Bundit" w:hAnsi="PSL Bundit" w:cs="PSL Bundit"/>
          <w:b/>
          <w:bCs/>
          <w:position w:val="-24"/>
          <w:sz w:val="32"/>
          <w:szCs w:val="32"/>
        </w:rPr>
        <w:object w:dxaOrig="1600" w:dyaOrig="639">
          <v:shape id="_x0000_i1141" type="#_x0000_t75" style="width:142.75pt;height:57.1pt" o:ole="">
            <v:imagedata r:id="rId42" o:title=""/>
          </v:shape>
          <o:OLEObject Type="Embed" ProgID="Equation.3" ShapeID="_x0000_i1141" DrawAspect="Content" ObjectID="_1439120070" r:id="rId43"/>
        </w:object>
      </w:r>
    </w:p>
    <w:p w:rsidR="00C8341B" w:rsidRPr="0026664F" w:rsidRDefault="00C8341B" w:rsidP="00C8341B">
      <w:pPr>
        <w:pStyle w:val="a3"/>
        <w:ind w:left="0"/>
        <w:rPr>
          <w:rFonts w:ascii="PSL Bundit" w:hAnsi="PSL Bundit" w:cs="PSL Bundit"/>
          <w:b/>
          <w:bCs/>
          <w:sz w:val="32"/>
          <w:szCs w:val="32"/>
        </w:rPr>
      </w:pPr>
      <w:proofErr w:type="gramStart"/>
      <w:r w:rsidRPr="0026664F">
        <w:rPr>
          <w:rFonts w:ascii="PSL Bundit" w:hAnsi="PSL Bundit" w:cs="PSL Bundit"/>
          <w:b/>
          <w:bCs/>
          <w:sz w:val="32"/>
          <w:szCs w:val="32"/>
        </w:rPr>
        <w:t>11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กำหนดให้  </w:t>
      </w:r>
      <w:proofErr w:type="gramEnd"/>
      <w:r w:rsidRPr="0026664F">
        <w:rPr>
          <w:rFonts w:ascii="PSL Bundit" w:hAnsi="PSL Bundit" w:cs="PSL Bundit"/>
          <w:b/>
          <w:bCs/>
          <w:position w:val="-10"/>
          <w:sz w:val="32"/>
          <w:szCs w:val="32"/>
        </w:rPr>
        <w:object w:dxaOrig="1120" w:dyaOrig="320">
          <v:shape id="_x0000_i1160" type="#_x0000_t75" style="width:73.25pt;height:21.1pt" o:ole="">
            <v:imagedata r:id="rId44" o:title=""/>
          </v:shape>
          <o:OLEObject Type="Embed" ProgID="Equation.3" ShapeID="_x0000_i1160" DrawAspect="Content" ObjectID="_1439120071" r:id="rId45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 </w:t>
      </w:r>
      <w:r w:rsidRPr="0026664F">
        <w:rPr>
          <w:rFonts w:ascii="PSL Bundit" w:hAnsi="PSL Bundit" w:cs="PSL Bundit"/>
          <w:b/>
          <w:bCs/>
          <w:position w:val="-10"/>
          <w:sz w:val="32"/>
          <w:szCs w:val="32"/>
        </w:rPr>
        <w:object w:dxaOrig="780" w:dyaOrig="320">
          <v:shape id="_x0000_i1163" type="#_x0000_t75" style="width:50.9pt;height:21.1pt" o:ole="">
            <v:imagedata r:id="rId46" o:title=""/>
          </v:shape>
          <o:OLEObject Type="Embed" ProgID="Equation.3" ShapeID="_x0000_i1163" DrawAspect="Content" ObjectID="_1439120072" r:id="rId47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ในรูป </w:t>
      </w:r>
      <w:r w:rsidRPr="0026664F">
        <w:rPr>
          <w:rFonts w:ascii="PSL Bundit" w:hAnsi="PSL Bundit" w:cs="PSL Bundit"/>
          <w:b/>
          <w:bCs/>
          <w:sz w:val="32"/>
          <w:szCs w:val="32"/>
        </w:rPr>
        <w:t>p</w:t>
      </w:r>
    </w:p>
    <w:p w:rsidR="00C8341B" w:rsidRPr="0026664F" w:rsidRDefault="00C8341B" w:rsidP="00C8341B">
      <w:pPr>
        <w:pStyle w:val="a3"/>
        <w:ind w:left="0"/>
        <w:rPr>
          <w:rFonts w:ascii="PSL Bundit" w:hAnsi="PSL Bundit" w:cs="PSL Bundit"/>
          <w:b/>
          <w:bCs/>
          <w:position w:val="-32"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12.ผลบวกคำตอบของสมการ   </w:t>
      </w:r>
      <w:r w:rsidRPr="0026664F">
        <w:rPr>
          <w:rFonts w:ascii="PSL Bundit" w:hAnsi="PSL Bundit" w:cs="PSL Bundit"/>
          <w:b/>
          <w:bCs/>
          <w:position w:val="-32"/>
          <w:sz w:val="32"/>
          <w:szCs w:val="32"/>
          <w:cs/>
        </w:rPr>
        <w:t xml:space="preserve">     </w:t>
      </w:r>
    </w:p>
    <w:p w:rsidR="00C8341B" w:rsidRPr="0026664F" w:rsidRDefault="00C8341B" w:rsidP="00C8341B">
      <w:pPr>
        <w:pStyle w:val="a3"/>
        <w:ind w:left="0"/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position w:val="-32"/>
          <w:sz w:val="32"/>
          <w:szCs w:val="32"/>
          <w:cs/>
        </w:rPr>
        <w:t xml:space="preserve">    </w:t>
      </w:r>
      <w:r w:rsidR="00442676" w:rsidRPr="0026664F">
        <w:rPr>
          <w:rFonts w:ascii="PSL Bundit" w:hAnsi="PSL Bundit" w:cs="PSL Bundit"/>
          <w:b/>
          <w:bCs/>
          <w:position w:val="-32"/>
          <w:sz w:val="32"/>
          <w:szCs w:val="32"/>
          <w:cs/>
        </w:rPr>
        <w:object w:dxaOrig="5620" w:dyaOrig="580">
          <v:shape id="_x0000_i1178" type="#_x0000_t75" style="width:388.55pt;height:39.7pt" o:ole="">
            <v:imagedata r:id="rId48" o:title=""/>
          </v:shape>
          <o:OLEObject Type="Embed" ProgID="Equation.3" ShapeID="_x0000_i1178" DrawAspect="Content" ObjectID="_1439120073" r:id="rId49"/>
        </w:object>
      </w:r>
    </w:p>
    <w:p w:rsidR="00C8341B" w:rsidRDefault="00C8341B" w:rsidP="00C8341B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13.กำหนด </w:t>
      </w:r>
      <w:r w:rsidR="0026664F" w:rsidRPr="0026664F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880" w:dyaOrig="360">
          <v:shape id="_x0000_i1179" type="#_x0000_t75" style="width:172.55pt;height:33.5pt" o:ole="">
            <v:imagedata r:id="rId50" o:title=""/>
          </v:shape>
          <o:OLEObject Type="Embed" ProgID="Equation.3" ShapeID="_x0000_i1179" DrawAspect="Content" ObjectID="_1439120074" r:id="rId51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เลขโดดสามหลักแรกของผลคูณคำตอบสมการมีค่าเท่าใด</w:t>
      </w:r>
    </w:p>
    <w:p w:rsidR="0067728C" w:rsidRPr="0026664F" w:rsidRDefault="0067728C" w:rsidP="00C8341B">
      <w:pPr>
        <w:rPr>
          <w:rFonts w:ascii="PSL Bundit" w:hAnsi="PSL Bundit" w:cs="PSL Bundit"/>
          <w:b/>
          <w:bCs/>
          <w:sz w:val="32"/>
          <w:szCs w:val="32"/>
        </w:rPr>
      </w:pPr>
    </w:p>
    <w:p w:rsidR="0026664F" w:rsidRPr="0026664F" w:rsidRDefault="00C8341B" w:rsidP="00C8341B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lastRenderedPageBreak/>
        <w:t xml:space="preserve">14.จงหาค่าคำตอบสมการ </w:t>
      </w:r>
      <w:r w:rsidR="0026664F" w:rsidRPr="0026664F">
        <w:rPr>
          <w:rFonts w:ascii="PSL Bundit" w:hAnsi="PSL Bundit" w:cs="PSL Bundit"/>
          <w:b/>
          <w:bCs/>
          <w:position w:val="-28"/>
          <w:sz w:val="32"/>
          <w:szCs w:val="32"/>
        </w:rPr>
        <w:object w:dxaOrig="3240" w:dyaOrig="680">
          <v:shape id="_x0000_i1146" type="#_x0000_t75" style="width:243.3pt;height:50.9pt" o:ole="">
            <v:imagedata r:id="rId52" o:title=""/>
          </v:shape>
          <o:OLEObject Type="Embed" ProgID="Equation.3" ShapeID="_x0000_i1146" DrawAspect="Content" ObjectID="_1439120075" r:id="rId53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</w:t>
      </w:r>
    </w:p>
    <w:p w:rsidR="00C8341B" w:rsidRPr="0026664F" w:rsidRDefault="00442676" w:rsidP="00C8341B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>15</w:t>
      </w:r>
      <w:r w:rsidR="00C8341B"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.ผลบวกของคำตอบสมการ  </w:t>
      </w:r>
      <w:r w:rsidRPr="0026664F">
        <w:rPr>
          <w:rFonts w:ascii="PSL Bundit" w:hAnsi="PSL Bundit" w:cs="PSL Bundit"/>
          <w:b/>
          <w:bCs/>
          <w:position w:val="-28"/>
          <w:sz w:val="32"/>
          <w:szCs w:val="32"/>
        </w:rPr>
        <w:object w:dxaOrig="3940" w:dyaOrig="680">
          <v:shape id="_x0000_i1291" type="#_x0000_t75" style="width:254.5pt;height:43.45pt" o:ole="">
            <v:imagedata r:id="rId54" o:title=""/>
          </v:shape>
          <o:OLEObject Type="Embed" ProgID="Equation.3" ShapeID="_x0000_i1291" DrawAspect="Content" ObjectID="_1439120076" r:id="rId55"/>
        </w:object>
      </w:r>
      <w:r w:rsidR="00C8341B"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</w:t>
      </w:r>
    </w:p>
    <w:p w:rsidR="00C8341B" w:rsidRPr="0026664F" w:rsidRDefault="00442676" w:rsidP="00C8341B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>16</w:t>
      </w:r>
      <w:r w:rsidR="00C8341B"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.จงหาค่าคำตอบสมการ </w:t>
      </w:r>
      <w:r w:rsidR="00C8341B" w:rsidRPr="0026664F">
        <w:rPr>
          <w:rFonts w:ascii="PSL Bundit" w:hAnsi="PSL Bundit" w:cs="PSL Bundit"/>
          <w:b/>
          <w:bCs/>
          <w:sz w:val="32"/>
          <w:szCs w:val="32"/>
          <w:cs/>
        </w:rPr>
        <w:tab/>
      </w:r>
      <w:r w:rsidRPr="0026664F">
        <w:rPr>
          <w:rFonts w:ascii="PSL Bundit" w:hAnsi="PSL Bundit" w:cs="PSL Bundit"/>
          <w:b/>
          <w:bCs/>
          <w:position w:val="-26"/>
          <w:sz w:val="32"/>
          <w:szCs w:val="32"/>
        </w:rPr>
        <w:object w:dxaOrig="3640" w:dyaOrig="639">
          <v:shape id="_x0000_i1290" type="#_x0000_t75" style="width:235.85pt;height:40.95pt" o:ole="">
            <v:imagedata r:id="rId56" o:title=""/>
          </v:shape>
          <o:OLEObject Type="Embed" ProgID="Equation.3" ShapeID="_x0000_i1290" DrawAspect="Content" ObjectID="_1439120077" r:id="rId57"/>
        </w:object>
      </w:r>
      <w:r w:rsidR="00C8341B"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</w:t>
      </w:r>
    </w:p>
    <w:p w:rsidR="00442676" w:rsidRPr="0026664F" w:rsidRDefault="00442676" w:rsidP="00442676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17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.กำหนดให้ </w:t>
      </w:r>
      <w:r w:rsidR="0026664F" w:rsidRPr="0026664F">
        <w:rPr>
          <w:rFonts w:ascii="PSL Bundit" w:hAnsi="PSL Bundit" w:cs="PSL Bundit"/>
          <w:b/>
          <w:bCs/>
          <w:position w:val="-12"/>
        </w:rPr>
        <w:object w:dxaOrig="1900" w:dyaOrig="460">
          <v:shape id="_x0000_i1330" type="#_x0000_t75" style="width:2in;height:34.75pt" o:ole="">
            <v:imagedata r:id="rId58" o:title=""/>
          </v:shape>
          <o:OLEObject Type="Embed" ProgID="Equation.3" ShapeID="_x0000_i1330" DrawAspect="Content" ObjectID="_1439120078" r:id="rId59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และ </w:t>
      </w:r>
      <w:r w:rsidR="0026664F" w:rsidRPr="0026664F">
        <w:rPr>
          <w:rFonts w:ascii="PSL Bundit" w:hAnsi="PSL Bundit" w:cs="PSL Bundit"/>
          <w:b/>
          <w:bCs/>
          <w:position w:val="-12"/>
        </w:rPr>
        <w:object w:dxaOrig="1900" w:dyaOrig="460">
          <v:shape id="_x0000_i1331" type="#_x0000_t75" style="width:152.7pt;height:37.25pt" o:ole="">
            <v:imagedata r:id="rId60" o:title=""/>
          </v:shape>
          <o:OLEObject Type="Embed" ProgID="Equation.3" ShapeID="_x0000_i1331" DrawAspect="Content" ObjectID="_1439120079" r:id="rId61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</w:t>
      </w:r>
      <w:proofErr w:type="gramStart"/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  </w:t>
      </w:r>
      <w:proofErr w:type="spellStart"/>
      <w:r w:rsidRPr="0026664F">
        <w:rPr>
          <w:rFonts w:ascii="PSL Bundit" w:hAnsi="PSL Bundit" w:cs="PSL Bundit"/>
          <w:b/>
          <w:bCs/>
          <w:sz w:val="32"/>
          <w:szCs w:val="32"/>
        </w:rPr>
        <w:t>ab</w:t>
      </w:r>
      <w:proofErr w:type="spellEnd"/>
      <w:proofErr w:type="gramEnd"/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</w:t>
      </w:r>
    </w:p>
    <w:p w:rsidR="00442676" w:rsidRPr="0026664F" w:rsidRDefault="00442676" w:rsidP="00442676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18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>.</w:t>
      </w:r>
      <w:r w:rsidR="0067728C">
        <w:rPr>
          <w:rFonts w:ascii="PSL Bundit" w:hAnsi="PSL Bundit" w:cs="PSL Bundit"/>
          <w:b/>
          <w:bCs/>
          <w:sz w:val="32"/>
          <w:szCs w:val="32"/>
        </w:rPr>
        <w:t xml:space="preserve">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ากสมการ   </w:t>
      </w:r>
      <w:r w:rsidRPr="0026664F">
        <w:rPr>
          <w:rFonts w:ascii="PSL Bundit" w:hAnsi="PSL Bundit" w:cs="PSL Bundit"/>
          <w:b/>
          <w:bCs/>
          <w:position w:val="-12"/>
          <w:sz w:val="32"/>
          <w:szCs w:val="32"/>
        </w:rPr>
        <w:object w:dxaOrig="4360" w:dyaOrig="420">
          <v:shape id="_x0000_i1353" type="#_x0000_t75" style="width:278.05pt;height:31.05pt" o:ole="">
            <v:imagedata r:id="rId62" o:title=""/>
          </v:shape>
          <o:OLEObject Type="Embed" ProgID="Equation.3" ShapeID="_x0000_i1353" DrawAspect="Content" ObjectID="_1439120080" r:id="rId63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 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>จงหาเซตคำตอบ</w:t>
      </w:r>
    </w:p>
    <w:p w:rsidR="00442676" w:rsidRPr="0026664F" w:rsidRDefault="00442676" w:rsidP="00442676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19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จงหาผลบวกของคำตอบสมการ </w:t>
      </w:r>
      <w:r w:rsidRPr="0026664F">
        <w:rPr>
          <w:rFonts w:ascii="PSL Bundit" w:hAnsi="PSL Bundit" w:cs="PSL Bundit"/>
          <w:b/>
          <w:bCs/>
          <w:position w:val="-8"/>
          <w:sz w:val="32"/>
          <w:szCs w:val="32"/>
          <w:cs/>
        </w:rPr>
        <w:object w:dxaOrig="1900" w:dyaOrig="499">
          <v:shape id="_x0000_i1335" type="#_x0000_t75" style="width:130.35pt;height:34.75pt" o:ole="">
            <v:imagedata r:id="rId64" o:title=""/>
          </v:shape>
          <o:OLEObject Type="Embed" ProgID="Equation.DSMT4" ShapeID="_x0000_i1335" DrawAspect="Content" ObjectID="_1439120081" r:id="rId65"/>
        </w:object>
      </w:r>
    </w:p>
    <w:p w:rsidR="00442676" w:rsidRPr="0026664F" w:rsidRDefault="00442676" w:rsidP="00442676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20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. จากสมการ </w:t>
      </w:r>
      <w:r w:rsidR="0026664F" w:rsidRPr="0026664F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3780" w:dyaOrig="400">
          <v:shape id="_x0000_i1354" type="#_x0000_t75" style="width:325.25pt;height:38.5pt" o:ole="">
            <v:imagedata r:id="rId66" o:title=""/>
          </v:shape>
          <o:OLEObject Type="Embed" ProgID="Equation.3" ShapeID="_x0000_i1354" DrawAspect="Content" ObjectID="_1439120082" r:id="rId67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 จงหาค่า </w: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x </w:t>
      </w:r>
    </w:p>
    <w:p w:rsidR="00442676" w:rsidRPr="0026664F" w:rsidRDefault="00442676" w:rsidP="00442676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>21</w:t>
      </w:r>
      <w:r w:rsidRPr="0026664F">
        <w:rPr>
          <w:rFonts w:ascii="PSL Bundit" w:hAnsi="PSL Bundit" w:cs="PSL Bundit"/>
          <w:b/>
          <w:bCs/>
          <w:sz w:val="32"/>
          <w:szCs w:val="32"/>
        </w:rPr>
        <w:t>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จงแก้สมการ </w:t>
      </w:r>
      <w:r w:rsidRPr="0026664F">
        <w:rPr>
          <w:rFonts w:ascii="PSL Bundit" w:hAnsi="PSL Bundit" w:cs="PSL Bundit"/>
          <w:b/>
          <w:bCs/>
          <w:position w:val="-38"/>
          <w:sz w:val="32"/>
          <w:szCs w:val="32"/>
          <w:cs/>
        </w:rPr>
        <w:object w:dxaOrig="1820" w:dyaOrig="820">
          <v:shape id="_x0000_i1337" type="#_x0000_t75" style="width:127.85pt;height:57.1pt" o:ole="">
            <v:imagedata r:id="rId68" o:title=""/>
          </v:shape>
          <o:OLEObject Type="Embed" ProgID="Equation.DSMT4" ShapeID="_x0000_i1337" DrawAspect="Content" ObjectID="_1439120083" r:id="rId69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</w: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งหาค่า  </w:t>
      </w:r>
      <w:proofErr w:type="gramStart"/>
      <w:r w:rsidRPr="0026664F">
        <w:rPr>
          <w:rFonts w:ascii="PSL Bundit" w:hAnsi="PSL Bundit" w:cs="PSL Bundit"/>
          <w:b/>
          <w:bCs/>
          <w:sz w:val="32"/>
          <w:szCs w:val="32"/>
        </w:rPr>
        <w:t>x</w:t>
      </w:r>
      <w:proofErr w:type="gramEnd"/>
    </w:p>
    <w:p w:rsidR="0026664F" w:rsidRPr="0026664F" w:rsidRDefault="0026664F" w:rsidP="0026664F">
      <w:pPr>
        <w:rPr>
          <w:rFonts w:ascii="PSL Bundit" w:hAnsi="PSL Bundit" w:cs="PSL Bundit"/>
          <w:b/>
          <w:bCs/>
          <w:sz w:val="32"/>
          <w:szCs w:val="32"/>
          <w:cs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22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จากสมการ   </w:t>
      </w:r>
      <w:r w:rsidRPr="0026664F">
        <w:rPr>
          <w:rFonts w:ascii="PSL Bundit" w:hAnsi="PSL Bundit" w:cs="PSL Bundit"/>
          <w:b/>
          <w:bCs/>
          <w:position w:val="-12"/>
          <w:sz w:val="32"/>
          <w:szCs w:val="32"/>
        </w:rPr>
        <w:object w:dxaOrig="2400" w:dyaOrig="380">
          <v:shape id="_x0000_i1356" type="#_x0000_t75" style="width:198.6pt;height:31.05pt" o:ole="">
            <v:imagedata r:id="rId70" o:title=""/>
          </v:shape>
          <o:OLEObject Type="Embed" ProgID="Equation.3" ShapeID="_x0000_i1356" DrawAspect="Content" ObjectID="_1439120084" r:id="rId71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 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>จงหาเซตคำตอบ</w:t>
      </w:r>
    </w:p>
    <w:p w:rsidR="006F2878" w:rsidRDefault="0026664F" w:rsidP="0026664F">
      <w:pPr>
        <w:rPr>
          <w:rFonts w:ascii="PSL Bundit" w:hAnsi="PSL Bundit" w:cs="PSL Bundit"/>
          <w:b/>
          <w:bCs/>
          <w:noProof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23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จากสมการ   </w:t>
      </w:r>
      <w:r w:rsidRPr="0026664F">
        <w:rPr>
          <w:rFonts w:ascii="PSL Bundit" w:hAnsi="PSL Bundit" w:cs="PSL Bundit"/>
          <w:b/>
          <w:bCs/>
          <w:position w:val="-12"/>
          <w:sz w:val="32"/>
          <w:szCs w:val="32"/>
        </w:rPr>
        <w:object w:dxaOrig="3000" w:dyaOrig="380">
          <v:shape id="_x0000_i1355" type="#_x0000_t75" style="width:248.3pt;height:31.05pt" o:ole="">
            <v:imagedata r:id="rId72" o:title=""/>
          </v:shape>
          <o:OLEObject Type="Embed" ProgID="Equation.3" ShapeID="_x0000_i1355" DrawAspect="Content" ObjectID="_1439120085" r:id="rId73"/>
        </w:objec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  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>จงหาเซตคำตอบ</w:t>
      </w:r>
    </w:p>
    <w:p w:rsidR="0026664F" w:rsidRPr="0026664F" w:rsidRDefault="006F2878" w:rsidP="0026664F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noProof/>
          <w:sz w:val="32"/>
          <w:szCs w:val="32"/>
        </w:rPr>
        <w:t xml:space="preserve"> </w:t>
      </w:r>
      <w:r w:rsidR="0026664F" w:rsidRPr="0026664F">
        <w:rPr>
          <w:rFonts w:ascii="PSL Bundit" w:hAnsi="PSL Bundit" w:cs="PSL Bundit"/>
          <w:b/>
          <w:bCs/>
          <w:noProof/>
          <w:sz w:val="32"/>
          <w:szCs w:val="32"/>
        </w:rPr>
        <w:pict>
          <v:shape id="_x0000_s1026" type="#_x0000_t75" style="position:absolute;margin-left:27pt;margin-top:18.3pt;width:386.6pt;height:78.3pt;z-index:251658240;mso-position-horizontal-relative:text;mso-position-vertical-relative:text">
            <v:imagedata r:id="rId74" o:title=""/>
          </v:shape>
          <o:OLEObject Type="Embed" ProgID="Equation.3" ShapeID="_x0000_s1026" DrawAspect="Content" ObjectID="_1439120087" r:id="rId75"/>
        </w:pict>
      </w:r>
      <w:r w:rsidR="0026664F" w:rsidRPr="0026664F">
        <w:rPr>
          <w:rFonts w:ascii="PSL Bundit" w:hAnsi="PSL Bundit" w:cs="PSL Bundit"/>
          <w:b/>
          <w:bCs/>
          <w:sz w:val="32"/>
          <w:szCs w:val="32"/>
        </w:rPr>
        <w:t xml:space="preserve">24. </w:t>
      </w:r>
      <w:proofErr w:type="gramStart"/>
      <w:r w:rsidR="0026664F" w:rsidRPr="0026664F">
        <w:rPr>
          <w:rFonts w:ascii="PSL Bundit" w:hAnsi="PSL Bundit" w:cs="PSL Bundit"/>
          <w:b/>
          <w:bCs/>
          <w:sz w:val="32"/>
          <w:szCs w:val="32"/>
          <w:cs/>
        </w:rPr>
        <w:t>จากสมการต่อไปนี้  จงหาค่า</w:t>
      </w:r>
      <w:proofErr w:type="gramEnd"/>
      <w:r w:rsidR="0026664F"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</w:t>
      </w:r>
      <w:r w:rsidR="0026664F" w:rsidRPr="0026664F">
        <w:rPr>
          <w:rFonts w:ascii="PSL Bundit" w:hAnsi="PSL Bundit" w:cs="PSL Bundit"/>
          <w:b/>
          <w:bCs/>
          <w:sz w:val="32"/>
          <w:szCs w:val="32"/>
        </w:rPr>
        <w:t xml:space="preserve"> x   </w:t>
      </w:r>
    </w:p>
    <w:p w:rsidR="0026664F" w:rsidRPr="0026664F" w:rsidRDefault="0026664F" w:rsidP="0026664F">
      <w:pPr>
        <w:rPr>
          <w:rFonts w:ascii="PSL Bundit" w:hAnsi="PSL Bundit" w:cs="PSL Bundit"/>
          <w:b/>
          <w:bCs/>
          <w:sz w:val="32"/>
          <w:szCs w:val="32"/>
        </w:rPr>
      </w:pPr>
    </w:p>
    <w:p w:rsidR="0026664F" w:rsidRPr="0026664F" w:rsidRDefault="0026664F" w:rsidP="0026664F">
      <w:pPr>
        <w:rPr>
          <w:rFonts w:ascii="PSL Bundit" w:hAnsi="PSL Bundit" w:cs="PSL Bundit"/>
          <w:b/>
          <w:bCs/>
          <w:sz w:val="32"/>
          <w:szCs w:val="32"/>
        </w:rPr>
      </w:pPr>
    </w:p>
    <w:p w:rsidR="0026664F" w:rsidRDefault="0026664F" w:rsidP="0026664F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25</w:t>
      </w:r>
      <w:proofErr w:type="gramStart"/>
      <w:r w:rsidRPr="0026664F">
        <w:rPr>
          <w:rFonts w:ascii="PSL Bundit" w:hAnsi="PSL Bundit" w:cs="PSL Bundit"/>
          <w:b/>
          <w:bCs/>
          <w:sz w:val="32"/>
          <w:szCs w:val="32"/>
        </w:rPr>
        <w:t>.</w: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>.จากสมการ</w:t>
      </w:r>
      <w:proofErr w:type="gramEnd"/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</w:t>
      </w:r>
      <w:r w:rsidRPr="0026664F">
        <w:rPr>
          <w:rFonts w:ascii="PSL Bundit" w:hAnsi="PSL Bundit" w:cs="PSL Bundit"/>
          <w:b/>
          <w:bCs/>
          <w:position w:val="-30"/>
          <w:sz w:val="32"/>
          <w:szCs w:val="32"/>
          <w:cs/>
        </w:rPr>
        <w:object w:dxaOrig="3739" w:dyaOrig="740">
          <v:shape id="_x0000_i1362" type="#_x0000_t75" style="width:274.35pt;height:53.4pt" o:ole="">
            <v:imagedata r:id="rId76" o:title=""/>
          </v:shape>
          <o:OLEObject Type="Embed" ProgID="Equation.3" ShapeID="_x0000_i1362" DrawAspect="Content" ObjectID="_1439120086" r:id="rId77"/>
        </w:object>
      </w:r>
      <w:r w:rsidRPr="0026664F">
        <w:rPr>
          <w:rFonts w:ascii="PSL Bundit" w:hAnsi="PSL Bundit" w:cs="PSL Bundit"/>
          <w:b/>
          <w:bCs/>
          <w:sz w:val="32"/>
          <w:szCs w:val="32"/>
          <w:cs/>
        </w:rPr>
        <w:t xml:space="preserve">  </w:t>
      </w:r>
    </w:p>
    <w:p w:rsidR="007E7EB8" w:rsidRPr="0026664F" w:rsidRDefault="0026664F" w:rsidP="0026664F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  <w:cs/>
        </w:rPr>
        <w:t>จงหาผลบวกของคำตอบ</w:t>
      </w:r>
      <w:r w:rsidRPr="0026664F">
        <w:rPr>
          <w:rFonts w:ascii="PSL Bundit" w:hAnsi="PSL Bundit" w:cs="PSL Bundit"/>
          <w:b/>
          <w:bCs/>
          <w:sz w:val="32"/>
          <w:szCs w:val="32"/>
        </w:rPr>
        <w:t xml:space="preserve"> </w:t>
      </w:r>
    </w:p>
    <w:p w:rsidR="0026664F" w:rsidRPr="0026664F" w:rsidRDefault="0026664F" w:rsidP="0026664F">
      <w:pPr>
        <w:rPr>
          <w:rFonts w:ascii="PSL Bundit" w:hAnsi="PSL Bundit" w:cs="PSL Bundit"/>
          <w:b/>
          <w:bCs/>
          <w:sz w:val="32"/>
          <w:szCs w:val="32"/>
        </w:rPr>
      </w:pPr>
      <w:r w:rsidRPr="0026664F">
        <w:rPr>
          <w:rFonts w:ascii="PSL Bundit" w:hAnsi="PSL Bundit" w:cs="PSL Bundit"/>
          <w:b/>
          <w:bCs/>
          <w:sz w:val="32"/>
          <w:szCs w:val="32"/>
        </w:rPr>
        <w:t>*******************************************************************************************************</w:t>
      </w:r>
    </w:p>
    <w:sectPr w:rsidR="0026664F" w:rsidRPr="0026664F" w:rsidSect="0026664F">
      <w:headerReference w:type="default" r:id="rId78"/>
      <w:pgSz w:w="11906" w:h="16838"/>
      <w:pgMar w:top="709" w:right="991" w:bottom="567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7728C" w:rsidRDefault="0067728C" w:rsidP="0067728C">
      <w:pPr>
        <w:spacing w:after="0" w:line="240" w:lineRule="auto"/>
      </w:pPr>
      <w:r>
        <w:separator/>
      </w:r>
    </w:p>
  </w:endnote>
  <w:endnote w:type="continuationSeparator" w:id="1">
    <w:p w:rsidR="0067728C" w:rsidRDefault="0067728C" w:rsidP="006772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Browallia New">
    <w:panose1 w:val="020B0604020202020204"/>
    <w:charset w:val="00"/>
    <w:family w:val="swiss"/>
    <w:pitch w:val="variable"/>
    <w:sig w:usb0="0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PSL Bundit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7728C" w:rsidRDefault="0067728C" w:rsidP="0067728C">
      <w:pPr>
        <w:spacing w:after="0" w:line="240" w:lineRule="auto"/>
      </w:pPr>
      <w:r>
        <w:separator/>
      </w:r>
    </w:p>
  </w:footnote>
  <w:footnote w:type="continuationSeparator" w:id="1">
    <w:p w:rsidR="0067728C" w:rsidRDefault="0067728C" w:rsidP="006772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223422"/>
      <w:docPartObj>
        <w:docPartGallery w:val="Page Numbers (Top of Page)"/>
        <w:docPartUnique/>
      </w:docPartObj>
    </w:sdtPr>
    <w:sdtContent>
      <w:p w:rsidR="0067728C" w:rsidRDefault="0067728C">
        <w:pPr>
          <w:pStyle w:val="a4"/>
          <w:jc w:val="right"/>
        </w:pPr>
        <w:fldSimple w:instr=" PAGE   \* MERGEFORMAT ">
          <w:r w:rsidR="00BF04BB" w:rsidRPr="00BF04BB">
            <w:rPr>
              <w:rFonts w:cs="Calibri"/>
              <w:noProof/>
              <w:szCs w:val="22"/>
              <w:lang w:val="th-TH"/>
            </w:rPr>
            <w:t>2</w:t>
          </w:r>
        </w:fldSimple>
      </w:p>
    </w:sdtContent>
  </w:sdt>
  <w:p w:rsidR="0067728C" w:rsidRDefault="0067728C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6A19CA"/>
    <w:multiLevelType w:val="hybridMultilevel"/>
    <w:tmpl w:val="A7260EB6"/>
    <w:lvl w:ilvl="0" w:tplc="F49CA274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F80CE0"/>
    <w:multiLevelType w:val="hybridMultilevel"/>
    <w:tmpl w:val="670257E6"/>
    <w:lvl w:ilvl="0" w:tplc="1F2E9ABA">
      <w:start w:val="1"/>
      <w:numFmt w:val="decimal"/>
      <w:lvlText w:val="%1."/>
      <w:lvlJc w:val="left"/>
      <w:pPr>
        <w:ind w:left="720" w:hanging="360"/>
      </w:pPr>
      <w:rPr>
        <w:rFonts w:ascii="Browallia New" w:hAnsi="Browallia New" w:cs="Browallia New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7E7EB8"/>
    <w:rsid w:val="00211084"/>
    <w:rsid w:val="0026664F"/>
    <w:rsid w:val="002C616A"/>
    <w:rsid w:val="00350388"/>
    <w:rsid w:val="00442676"/>
    <w:rsid w:val="006322B1"/>
    <w:rsid w:val="0067728C"/>
    <w:rsid w:val="00692A2E"/>
    <w:rsid w:val="006F2878"/>
    <w:rsid w:val="007E7EB8"/>
    <w:rsid w:val="00A11F41"/>
    <w:rsid w:val="00A72EB6"/>
    <w:rsid w:val="00BF04BB"/>
    <w:rsid w:val="00C8341B"/>
    <w:rsid w:val="00FE0D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2EB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E7EB8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7728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5">
    <w:name w:val="หัวกระดาษ อักขระ"/>
    <w:basedOn w:val="a0"/>
    <w:link w:val="a4"/>
    <w:uiPriority w:val="99"/>
    <w:rsid w:val="0067728C"/>
  </w:style>
  <w:style w:type="paragraph" w:styleId="a6">
    <w:name w:val="footer"/>
    <w:basedOn w:val="a"/>
    <w:link w:val="a7"/>
    <w:uiPriority w:val="99"/>
    <w:semiHidden/>
    <w:unhideWhenUsed/>
    <w:rsid w:val="0067728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7">
    <w:name w:val="ท้ายกระดาษ อักขระ"/>
    <w:basedOn w:val="a0"/>
    <w:link w:val="a6"/>
    <w:uiPriority w:val="99"/>
    <w:semiHidden/>
    <w:rsid w:val="0067728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052913-DDFB-4C81-BC0B-4AD63E82F0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50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a</dc:creator>
  <cp:keywords/>
  <dc:description/>
  <cp:lastModifiedBy>wwa</cp:lastModifiedBy>
  <cp:revision>12</cp:revision>
  <cp:lastPrinted>2013-08-27T07:38:00Z</cp:lastPrinted>
  <dcterms:created xsi:type="dcterms:W3CDTF">2013-08-27T07:06:00Z</dcterms:created>
  <dcterms:modified xsi:type="dcterms:W3CDTF">2013-08-27T07:39:00Z</dcterms:modified>
</cp:coreProperties>
</file>